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D620F" w:rsidRDefault="00CA7431" w:rsidP="005B549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Тест </w:t>
      </w:r>
      <w:r w:rsidR="007D7887">
        <w:rPr>
          <w:b/>
          <w:sz w:val="28"/>
          <w:szCs w:val="28"/>
        </w:rPr>
        <w:t>«</w:t>
      </w:r>
      <w:r w:rsidR="00CD620F" w:rsidRPr="00CD620F">
        <w:rPr>
          <w:b/>
          <w:sz w:val="28"/>
          <w:szCs w:val="28"/>
        </w:rPr>
        <w:t>Перпендикулярность прямых и плоскостей</w:t>
      </w:r>
      <w:r w:rsidR="007D7887">
        <w:rPr>
          <w:b/>
          <w:sz w:val="28"/>
          <w:szCs w:val="28"/>
        </w:rPr>
        <w:t>»</w:t>
      </w:r>
    </w:p>
    <w:p w:rsidR="005B5493" w:rsidRDefault="005B5493" w:rsidP="005B5493">
      <w:pPr>
        <w:jc w:val="center"/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31"/>
        <w:gridCol w:w="9390"/>
      </w:tblGrid>
      <w:tr w:rsidR="005B5493" w:rsidRPr="005B5493" w:rsidTr="008F551D">
        <w:tc>
          <w:tcPr>
            <w:tcW w:w="534" w:type="dxa"/>
          </w:tcPr>
          <w:p w:rsidR="005B5493" w:rsidRPr="008F551D" w:rsidRDefault="005B5493" w:rsidP="008F551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1</w:t>
            </w:r>
          </w:p>
        </w:tc>
        <w:tc>
          <w:tcPr>
            <w:tcW w:w="9603" w:type="dxa"/>
          </w:tcPr>
          <w:p w:rsidR="005B5493" w:rsidRPr="008F551D" w:rsidRDefault="00CD620F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Через сторону АВ треугольника АВС проведена плоскость, перпендикулярная к стороне ВС. Определите вид треугольника относительно углов.</w:t>
            </w:r>
          </w:p>
          <w:p w:rsidR="00CA7431" w:rsidRPr="008F551D" w:rsidRDefault="00CA7431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CB4A58" w:rsidRPr="008F551D" w:rsidRDefault="00CB4A58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 xml:space="preserve">1) </w:t>
            </w:r>
            <w:r w:rsidR="00CD620F" w:rsidRPr="008F551D">
              <w:rPr>
                <w:sz w:val="26"/>
                <w:szCs w:val="26"/>
              </w:rPr>
              <w:t>остроугольный</w:t>
            </w:r>
            <w:r w:rsidRPr="008F551D">
              <w:rPr>
                <w:sz w:val="26"/>
                <w:szCs w:val="26"/>
              </w:rPr>
              <w:t xml:space="preserve">             </w:t>
            </w:r>
            <w:r w:rsidR="00CD620F" w:rsidRPr="008F551D">
              <w:rPr>
                <w:sz w:val="26"/>
                <w:szCs w:val="26"/>
              </w:rPr>
              <w:t xml:space="preserve">    </w:t>
            </w:r>
            <w:r w:rsidRPr="008F551D">
              <w:rPr>
                <w:sz w:val="26"/>
                <w:szCs w:val="26"/>
              </w:rPr>
              <w:t xml:space="preserve">2) </w:t>
            </w:r>
            <w:r w:rsidR="00CD620F" w:rsidRPr="008F551D">
              <w:rPr>
                <w:sz w:val="26"/>
                <w:szCs w:val="26"/>
              </w:rPr>
              <w:t>прямоугольный</w:t>
            </w:r>
            <w:r w:rsidRPr="008F551D">
              <w:rPr>
                <w:sz w:val="26"/>
                <w:szCs w:val="26"/>
              </w:rPr>
              <w:t xml:space="preserve">         </w:t>
            </w:r>
            <w:r w:rsidR="00CA1F7B" w:rsidRPr="008F551D">
              <w:rPr>
                <w:sz w:val="26"/>
                <w:szCs w:val="26"/>
              </w:rPr>
              <w:t xml:space="preserve"> </w:t>
            </w:r>
            <w:r w:rsidRPr="008F551D">
              <w:rPr>
                <w:sz w:val="26"/>
                <w:szCs w:val="26"/>
              </w:rPr>
              <w:t xml:space="preserve">   3) </w:t>
            </w:r>
            <w:r w:rsidR="00CD620F" w:rsidRPr="008F551D">
              <w:rPr>
                <w:sz w:val="26"/>
                <w:szCs w:val="26"/>
              </w:rPr>
              <w:t>тупоугольный</w:t>
            </w:r>
          </w:p>
          <w:p w:rsidR="00CB4A58" w:rsidRPr="008F551D" w:rsidRDefault="00CB4A58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5B5493" w:rsidRPr="005B5493" w:rsidTr="008F551D">
        <w:tc>
          <w:tcPr>
            <w:tcW w:w="534" w:type="dxa"/>
          </w:tcPr>
          <w:p w:rsidR="005B5493" w:rsidRPr="008F551D" w:rsidRDefault="005B5493" w:rsidP="008F551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2</w:t>
            </w:r>
          </w:p>
        </w:tc>
        <w:tc>
          <w:tcPr>
            <w:tcW w:w="9603" w:type="dxa"/>
          </w:tcPr>
          <w:p w:rsidR="00C943E7" w:rsidRPr="008F551D" w:rsidRDefault="00C943E7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 xml:space="preserve">Треугольник АВС – правильный, О – центр треугольника. </w:t>
            </w:r>
            <w:r w:rsidRPr="008F551D">
              <w:rPr>
                <w:position w:val="-12"/>
                <w:sz w:val="26"/>
                <w:szCs w:val="26"/>
              </w:rPr>
              <w:object w:dxaOrig="276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8pt;height:21pt" o:ole="">
                  <v:imagedata r:id="rId5" o:title=""/>
                </v:shape>
                <o:OLEObject Type="Embed" ProgID="Equation.DSMT4" ShapeID="_x0000_i1025" DrawAspect="Content" ObjectID="_1651656226" r:id="rId6"/>
              </w:object>
            </w:r>
            <w:r w:rsidRPr="008F551D">
              <w:rPr>
                <w:sz w:val="26"/>
                <w:szCs w:val="26"/>
              </w:rPr>
              <w:t xml:space="preserve"> Расстояние от точки М до вершины А равно 3. Найдите </w:t>
            </w:r>
            <w:r w:rsidR="00962DAF" w:rsidRPr="008F551D">
              <w:rPr>
                <w:sz w:val="26"/>
                <w:szCs w:val="26"/>
              </w:rPr>
              <w:t xml:space="preserve">высоту </w:t>
            </w:r>
            <w:r w:rsidRPr="008F551D">
              <w:rPr>
                <w:sz w:val="26"/>
                <w:szCs w:val="26"/>
              </w:rPr>
              <w:t>треугольника.</w:t>
            </w:r>
          </w:p>
          <w:p w:rsidR="00C943E7" w:rsidRPr="008F551D" w:rsidRDefault="00C943E7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962DAF" w:rsidRPr="008F551D" w:rsidRDefault="00C943E7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Ответ: ____</w:t>
            </w:r>
          </w:p>
          <w:p w:rsidR="008F551D" w:rsidRPr="008F551D" w:rsidRDefault="008F551D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5B5493" w:rsidRPr="005B5493" w:rsidTr="008F551D">
        <w:tc>
          <w:tcPr>
            <w:tcW w:w="534" w:type="dxa"/>
          </w:tcPr>
          <w:p w:rsidR="005B5493" w:rsidRPr="008F551D" w:rsidRDefault="005B5493" w:rsidP="008F551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3</w:t>
            </w:r>
          </w:p>
        </w:tc>
        <w:tc>
          <w:tcPr>
            <w:tcW w:w="9603" w:type="dxa"/>
          </w:tcPr>
          <w:p w:rsidR="005B5493" w:rsidRPr="008F551D" w:rsidRDefault="00962DAF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АВС</w:t>
            </w:r>
            <w:r w:rsidRPr="008F551D">
              <w:rPr>
                <w:sz w:val="26"/>
                <w:szCs w:val="26"/>
                <w:lang w:val="en-US"/>
              </w:rPr>
              <w:t>D</w:t>
            </w:r>
            <w:r w:rsidRPr="008F551D">
              <w:rPr>
                <w:sz w:val="26"/>
                <w:szCs w:val="26"/>
              </w:rPr>
              <w:t xml:space="preserve"> – параллелограмм; </w:t>
            </w:r>
            <w:r w:rsidRPr="008F551D">
              <w:rPr>
                <w:position w:val="-12"/>
                <w:sz w:val="26"/>
                <w:szCs w:val="26"/>
              </w:rPr>
              <w:object w:dxaOrig="3640" w:dyaOrig="340">
                <v:shape id="_x0000_i1026" type="#_x0000_t75" style="width:182.25pt;height:17.25pt" o:ole="">
                  <v:imagedata r:id="rId7" o:title=""/>
                </v:shape>
                <o:OLEObject Type="Embed" ProgID="Equation.DSMT4" ShapeID="_x0000_i1026" DrawAspect="Content" ObjectID="_1651656227" r:id="rId8"/>
              </w:object>
            </w:r>
            <w:r w:rsidRPr="008F551D">
              <w:rPr>
                <w:sz w:val="26"/>
                <w:szCs w:val="26"/>
              </w:rPr>
              <w:t xml:space="preserve"> Найдите периметр параллелограмма.</w:t>
            </w:r>
            <w:r w:rsidR="007D7887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56192" behindDoc="0" locked="0" layoutInCell="1" allowOverlap="1">
                  <wp:simplePos x="0" y="0"/>
                  <wp:positionH relativeFrom="margin">
                    <wp:align>right</wp:align>
                  </wp:positionH>
                  <wp:positionV relativeFrom="margin">
                    <wp:align>top</wp:align>
                  </wp:positionV>
                  <wp:extent cx="1571625" cy="1257300"/>
                  <wp:effectExtent l="0" t="0" r="0" b="0"/>
                  <wp:wrapSquare wrapText="bothSides"/>
                  <wp:docPr id="23" name="Рисунок 8" descr="tst1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 descr="tst1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F4B42" w:rsidRPr="008F551D" w:rsidRDefault="006F4B42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962DAF" w:rsidRPr="008F551D" w:rsidRDefault="00962DAF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 xml:space="preserve">1) </w:t>
            </w:r>
            <w:r w:rsidR="006F4B42" w:rsidRPr="008F551D">
              <w:rPr>
                <w:sz w:val="26"/>
                <w:szCs w:val="26"/>
              </w:rPr>
              <w:t>20</w:t>
            </w:r>
            <w:r w:rsidRPr="008F551D">
              <w:rPr>
                <w:sz w:val="26"/>
                <w:szCs w:val="26"/>
              </w:rPr>
              <w:t xml:space="preserve">               </w:t>
            </w:r>
            <w:r w:rsidR="006F4B42" w:rsidRPr="008F551D">
              <w:rPr>
                <w:sz w:val="26"/>
                <w:szCs w:val="26"/>
              </w:rPr>
              <w:t xml:space="preserve">   </w:t>
            </w:r>
            <w:r w:rsidRPr="008F551D">
              <w:rPr>
                <w:sz w:val="26"/>
                <w:szCs w:val="26"/>
              </w:rPr>
              <w:t xml:space="preserve">   2) </w:t>
            </w:r>
            <w:r w:rsidR="006F4B42" w:rsidRPr="008F551D">
              <w:rPr>
                <w:sz w:val="26"/>
                <w:szCs w:val="26"/>
              </w:rPr>
              <w:t>25</w:t>
            </w:r>
            <w:r w:rsidRPr="008F551D">
              <w:rPr>
                <w:sz w:val="26"/>
                <w:szCs w:val="26"/>
              </w:rPr>
              <w:t xml:space="preserve">       </w:t>
            </w:r>
            <w:r w:rsidR="006F4B42" w:rsidRPr="008F551D">
              <w:rPr>
                <w:sz w:val="26"/>
                <w:szCs w:val="26"/>
              </w:rPr>
              <w:t xml:space="preserve">             </w:t>
            </w:r>
            <w:r w:rsidRPr="008F551D">
              <w:rPr>
                <w:sz w:val="26"/>
                <w:szCs w:val="26"/>
              </w:rPr>
              <w:t xml:space="preserve">3) </w:t>
            </w:r>
            <w:r w:rsidR="006F4B42" w:rsidRPr="008F551D">
              <w:rPr>
                <w:sz w:val="26"/>
                <w:szCs w:val="26"/>
              </w:rPr>
              <w:t>40</w:t>
            </w:r>
            <w:r w:rsidRPr="008F551D">
              <w:rPr>
                <w:sz w:val="26"/>
                <w:szCs w:val="26"/>
              </w:rPr>
              <w:t xml:space="preserve">                    4) </w:t>
            </w:r>
            <w:r w:rsidR="006F4B42" w:rsidRPr="008F551D">
              <w:rPr>
                <w:sz w:val="26"/>
                <w:szCs w:val="26"/>
              </w:rPr>
              <w:t>60</w:t>
            </w:r>
          </w:p>
          <w:p w:rsidR="00962DAF" w:rsidRPr="008F551D" w:rsidRDefault="00962DAF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5B5493" w:rsidRPr="005B5493" w:rsidTr="008F551D">
        <w:tc>
          <w:tcPr>
            <w:tcW w:w="534" w:type="dxa"/>
          </w:tcPr>
          <w:p w:rsidR="005B5493" w:rsidRPr="008F551D" w:rsidRDefault="005B5493" w:rsidP="008F551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4</w:t>
            </w:r>
          </w:p>
        </w:tc>
        <w:tc>
          <w:tcPr>
            <w:tcW w:w="9603" w:type="dxa"/>
          </w:tcPr>
          <w:p w:rsidR="00D82157" w:rsidRPr="008F551D" w:rsidRDefault="00D82157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Через вершину А треугольника ABC проведена плос</w:t>
            </w:r>
            <w:r w:rsidRPr="008F551D">
              <w:rPr>
                <w:sz w:val="26"/>
                <w:szCs w:val="26"/>
              </w:rPr>
              <w:softHyphen/>
              <w:t>кость  α, параллельная ВС. Расстояние от ВС до плоскости  α  равно 12. Найдите расстояние от точки пересечения ме</w:t>
            </w:r>
            <w:r w:rsidRPr="008F551D">
              <w:rPr>
                <w:sz w:val="26"/>
                <w:szCs w:val="26"/>
              </w:rPr>
              <w:softHyphen/>
              <w:t>диан треугольника АВС до этой плоскости.</w:t>
            </w:r>
          </w:p>
          <w:p w:rsidR="00D82157" w:rsidRPr="008F551D" w:rsidRDefault="00D82157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82157" w:rsidRPr="008F551D" w:rsidRDefault="00D82157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1) 8                              2) 6                                  3) 12                                4) 18</w:t>
            </w:r>
          </w:p>
          <w:p w:rsidR="005B5493" w:rsidRPr="008F551D" w:rsidRDefault="005B5493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5B5493" w:rsidRPr="005B5493" w:rsidTr="008F551D">
        <w:tc>
          <w:tcPr>
            <w:tcW w:w="534" w:type="dxa"/>
          </w:tcPr>
          <w:p w:rsidR="005B5493" w:rsidRPr="008F551D" w:rsidRDefault="005B5493" w:rsidP="008F551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5</w:t>
            </w:r>
          </w:p>
        </w:tc>
        <w:tc>
          <w:tcPr>
            <w:tcW w:w="9603" w:type="dxa"/>
          </w:tcPr>
          <w:p w:rsidR="00D82157" w:rsidRPr="008F551D" w:rsidRDefault="00D82157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Высота ромба равна 12. Точка М равноудалена от всех сторон ромба и находится на расстоянии, равном 8, от его плоскости. Чему равно расстояние точки М до сторон ромба?</w:t>
            </w:r>
          </w:p>
          <w:p w:rsidR="00D82157" w:rsidRPr="008F551D" w:rsidRDefault="00D82157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82157" w:rsidRPr="008F551D" w:rsidRDefault="00D82157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 xml:space="preserve">Ответ: ____ </w:t>
            </w:r>
          </w:p>
          <w:p w:rsidR="005B5493" w:rsidRPr="008F551D" w:rsidRDefault="005B5493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5B5493" w:rsidRPr="005B5493" w:rsidTr="008F551D">
        <w:tc>
          <w:tcPr>
            <w:tcW w:w="534" w:type="dxa"/>
          </w:tcPr>
          <w:p w:rsidR="005B5493" w:rsidRPr="008F551D" w:rsidRDefault="005B5493" w:rsidP="008F551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6</w:t>
            </w:r>
          </w:p>
        </w:tc>
        <w:tc>
          <w:tcPr>
            <w:tcW w:w="9603" w:type="dxa"/>
          </w:tcPr>
          <w:p w:rsidR="00A93958" w:rsidRPr="008F551D" w:rsidRDefault="007D7887" w:rsidP="008F551D">
            <w:pPr>
              <w:widowControl w:val="0"/>
              <w:autoSpaceDE w:val="0"/>
              <w:autoSpaceDN w:val="0"/>
              <w:adjustRightInd w:val="0"/>
              <w:rPr>
                <w:position w:val="-12"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margin">
                    <wp:align>right</wp:align>
                  </wp:positionH>
                  <wp:positionV relativeFrom="margin">
                    <wp:align>top</wp:align>
                  </wp:positionV>
                  <wp:extent cx="1729105" cy="1343025"/>
                  <wp:effectExtent l="0" t="0" r="0" b="0"/>
                  <wp:wrapSquare wrapText="bothSides"/>
                  <wp:docPr id="22" name="Рисунок 2" descr="tst2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tst2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9105" cy="134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93958" w:rsidRPr="008F551D">
              <w:rPr>
                <w:sz w:val="26"/>
                <w:szCs w:val="26"/>
              </w:rPr>
              <w:t xml:space="preserve">На рисунке </w:t>
            </w:r>
            <w:r w:rsidR="00A93958" w:rsidRPr="008F551D">
              <w:rPr>
                <w:position w:val="-12"/>
                <w:sz w:val="26"/>
                <w:szCs w:val="26"/>
              </w:rPr>
              <w:object w:dxaOrig="5100" w:dyaOrig="420">
                <v:shape id="_x0000_i1027" type="#_x0000_t75" style="width:255.75pt;height:21pt" o:ole="">
                  <v:imagedata r:id="rId11" o:title=""/>
                </v:shape>
                <o:OLEObject Type="Embed" ProgID="Equation.DSMT4" ShapeID="_x0000_i1027" DrawAspect="Content" ObjectID="_1651656228" r:id="rId12"/>
              </w:object>
            </w:r>
            <w:r w:rsidR="00A93958" w:rsidRPr="008F551D">
              <w:rPr>
                <w:position w:val="-12"/>
                <w:sz w:val="26"/>
                <w:szCs w:val="26"/>
              </w:rPr>
              <w:t xml:space="preserve"> </w:t>
            </w:r>
            <w:r w:rsidR="00A93958" w:rsidRPr="008F551D">
              <w:rPr>
                <w:sz w:val="26"/>
                <w:szCs w:val="26"/>
              </w:rPr>
              <w:t>Найдите угол  между МС и плоскостью АМВ.</w:t>
            </w:r>
            <w:r w:rsidR="00A93958" w:rsidRPr="008F551D">
              <w:rPr>
                <w:position w:val="-12"/>
                <w:sz w:val="26"/>
                <w:szCs w:val="26"/>
              </w:rPr>
              <w:t xml:space="preserve"> </w:t>
            </w:r>
          </w:p>
          <w:p w:rsidR="00A93958" w:rsidRPr="008F551D" w:rsidRDefault="00A93958" w:rsidP="008F551D">
            <w:pPr>
              <w:widowControl w:val="0"/>
              <w:autoSpaceDE w:val="0"/>
              <w:autoSpaceDN w:val="0"/>
              <w:adjustRightInd w:val="0"/>
              <w:rPr>
                <w:position w:val="-12"/>
                <w:sz w:val="26"/>
                <w:szCs w:val="26"/>
              </w:rPr>
            </w:pPr>
          </w:p>
          <w:p w:rsidR="00A93958" w:rsidRPr="008F551D" w:rsidRDefault="00A93958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1) 30</w:t>
            </w:r>
            <w:r w:rsidRPr="008F551D">
              <w:rPr>
                <w:sz w:val="26"/>
                <w:szCs w:val="26"/>
                <w:vertAlign w:val="superscript"/>
              </w:rPr>
              <w:t>0</w:t>
            </w:r>
            <w:r w:rsidRPr="008F551D">
              <w:rPr>
                <w:sz w:val="26"/>
                <w:szCs w:val="26"/>
              </w:rPr>
              <w:t xml:space="preserve">                2) 60</w:t>
            </w:r>
            <w:r w:rsidRPr="008F551D">
              <w:rPr>
                <w:sz w:val="26"/>
                <w:szCs w:val="26"/>
                <w:vertAlign w:val="superscript"/>
              </w:rPr>
              <w:t>0</w:t>
            </w:r>
            <w:r w:rsidRPr="008F551D">
              <w:rPr>
                <w:sz w:val="26"/>
                <w:szCs w:val="26"/>
              </w:rPr>
              <w:t xml:space="preserve">                 3) 90</w:t>
            </w:r>
            <w:r w:rsidRPr="008F551D">
              <w:rPr>
                <w:sz w:val="26"/>
                <w:szCs w:val="26"/>
                <w:vertAlign w:val="superscript"/>
              </w:rPr>
              <w:t>0</w:t>
            </w:r>
            <w:r w:rsidRPr="008F551D">
              <w:rPr>
                <w:sz w:val="26"/>
                <w:szCs w:val="26"/>
              </w:rPr>
              <w:t xml:space="preserve">                 4) 45</w:t>
            </w:r>
            <w:r w:rsidRPr="008F551D">
              <w:rPr>
                <w:sz w:val="26"/>
                <w:szCs w:val="26"/>
                <w:vertAlign w:val="superscript"/>
              </w:rPr>
              <w:t>0</w:t>
            </w:r>
          </w:p>
          <w:p w:rsidR="005B5493" w:rsidRPr="008F551D" w:rsidRDefault="005B5493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5B5493" w:rsidRPr="005B5493" w:rsidTr="008F551D">
        <w:tc>
          <w:tcPr>
            <w:tcW w:w="534" w:type="dxa"/>
          </w:tcPr>
          <w:p w:rsidR="005B5493" w:rsidRPr="008F551D" w:rsidRDefault="005B5493" w:rsidP="008F551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7</w:t>
            </w:r>
          </w:p>
        </w:tc>
        <w:tc>
          <w:tcPr>
            <w:tcW w:w="9603" w:type="dxa"/>
          </w:tcPr>
          <w:p w:rsidR="00A93958" w:rsidRPr="008F551D" w:rsidRDefault="00A93958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 xml:space="preserve">Выберите </w:t>
            </w:r>
            <w:r w:rsidRPr="008F551D">
              <w:rPr>
                <w:b/>
                <w:sz w:val="26"/>
                <w:szCs w:val="26"/>
              </w:rPr>
              <w:t>верные</w:t>
            </w:r>
            <w:r w:rsidRPr="008F551D">
              <w:rPr>
                <w:sz w:val="26"/>
                <w:szCs w:val="26"/>
              </w:rPr>
              <w:t xml:space="preserve"> высказывания:</w:t>
            </w:r>
          </w:p>
          <w:p w:rsidR="00A93958" w:rsidRPr="008F551D" w:rsidRDefault="00A93958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A93958" w:rsidRPr="008F551D" w:rsidRDefault="00A93958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1)</w:t>
            </w:r>
            <w:r w:rsidR="005E27BE" w:rsidRPr="008F551D">
              <w:rPr>
                <w:sz w:val="26"/>
                <w:szCs w:val="26"/>
              </w:rPr>
              <w:t xml:space="preserve"> Прямая пересекает параллельные плоскости под разными углами.</w:t>
            </w:r>
            <w:r w:rsidRPr="008F551D">
              <w:rPr>
                <w:sz w:val="26"/>
                <w:szCs w:val="26"/>
              </w:rPr>
              <w:t xml:space="preserve"> </w:t>
            </w:r>
          </w:p>
          <w:p w:rsidR="00A93958" w:rsidRPr="008F551D" w:rsidRDefault="00A93958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2) Две прямые, перпендикулярные к одной плоскости, параллельны.</w:t>
            </w:r>
          </w:p>
          <w:p w:rsidR="00A93958" w:rsidRPr="008F551D" w:rsidRDefault="00A93958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 xml:space="preserve">3) Длина перпендикуляра меньше длины наклонной, проведенной из той же точки. </w:t>
            </w:r>
          </w:p>
          <w:p w:rsidR="00A93958" w:rsidRPr="008F551D" w:rsidRDefault="00A93958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4)  Две скрещивающиеся прямые могут быть перпендикулярными к одной плоскости.</w:t>
            </w:r>
          </w:p>
          <w:p w:rsidR="00A93958" w:rsidRPr="008F551D" w:rsidRDefault="00A93958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5B5493" w:rsidRPr="008F551D" w:rsidRDefault="00A93958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 xml:space="preserve">Ответ: ______ </w:t>
            </w:r>
          </w:p>
        </w:tc>
      </w:tr>
      <w:tr w:rsidR="005B5493" w:rsidRPr="005B5493" w:rsidTr="008F551D">
        <w:tc>
          <w:tcPr>
            <w:tcW w:w="534" w:type="dxa"/>
          </w:tcPr>
          <w:p w:rsidR="005B5493" w:rsidRPr="008F551D" w:rsidRDefault="005B5493" w:rsidP="008F551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8</w:t>
            </w:r>
          </w:p>
        </w:tc>
        <w:tc>
          <w:tcPr>
            <w:tcW w:w="9603" w:type="dxa"/>
          </w:tcPr>
          <w:p w:rsidR="005E27BE" w:rsidRPr="008F551D" w:rsidRDefault="005E27BE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 xml:space="preserve">Отрезок АВ упирается концами А и В в грани прямого двугранного угла. </w:t>
            </w:r>
            <w:r w:rsidRPr="008F551D">
              <w:rPr>
                <w:sz w:val="26"/>
                <w:szCs w:val="26"/>
              </w:rPr>
              <w:lastRenderedPageBreak/>
              <w:t>Расстояния от точек А и В до ребра равны 1, а длина отрезка АВ равна 3. Найдите длину про</w:t>
            </w:r>
            <w:r w:rsidRPr="008F551D">
              <w:rPr>
                <w:sz w:val="26"/>
                <w:szCs w:val="26"/>
              </w:rPr>
              <w:softHyphen/>
              <w:t>екции этого отрезка на ребро.</w:t>
            </w:r>
          </w:p>
          <w:p w:rsidR="005E27BE" w:rsidRPr="008F551D" w:rsidRDefault="005E27BE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5E27BE" w:rsidRPr="008F551D" w:rsidRDefault="005E27BE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 xml:space="preserve">1) 2                              2) </w:t>
            </w:r>
            <w:r w:rsidRPr="008F551D">
              <w:rPr>
                <w:position w:val="-8"/>
                <w:sz w:val="26"/>
                <w:szCs w:val="26"/>
              </w:rPr>
              <w:object w:dxaOrig="400" w:dyaOrig="380">
                <v:shape id="_x0000_i1028" type="#_x0000_t75" style="width:20.25pt;height:18.75pt" o:ole="">
                  <v:imagedata r:id="rId13" o:title=""/>
                </v:shape>
                <o:OLEObject Type="Embed" ProgID="Equation.DSMT4" ShapeID="_x0000_i1028" DrawAspect="Content" ObjectID="_1651656229" r:id="rId14"/>
              </w:object>
            </w:r>
            <w:r w:rsidRPr="008F551D">
              <w:rPr>
                <w:sz w:val="26"/>
                <w:szCs w:val="26"/>
              </w:rPr>
              <w:t xml:space="preserve">                                  3) </w:t>
            </w:r>
            <w:r w:rsidR="003643A8" w:rsidRPr="008F551D">
              <w:rPr>
                <w:sz w:val="26"/>
                <w:szCs w:val="26"/>
              </w:rPr>
              <w:t>3</w:t>
            </w:r>
            <w:r w:rsidRPr="008F551D">
              <w:rPr>
                <w:sz w:val="26"/>
                <w:szCs w:val="26"/>
              </w:rPr>
              <w:t xml:space="preserve">                                4) </w:t>
            </w:r>
            <w:r w:rsidR="003643A8" w:rsidRPr="008F551D">
              <w:rPr>
                <w:position w:val="-8"/>
                <w:sz w:val="26"/>
                <w:szCs w:val="26"/>
              </w:rPr>
              <w:object w:dxaOrig="380" w:dyaOrig="380">
                <v:shape id="_x0000_i1029" type="#_x0000_t75" style="width:18.75pt;height:18.75pt" o:ole="">
                  <v:imagedata r:id="rId15" o:title=""/>
                </v:shape>
                <o:OLEObject Type="Embed" ProgID="Equation.DSMT4" ShapeID="_x0000_i1029" DrawAspect="Content" ObjectID="_1651656230" r:id="rId16"/>
              </w:object>
            </w:r>
          </w:p>
          <w:p w:rsidR="005B5493" w:rsidRPr="008F551D" w:rsidRDefault="005B5493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5B5493" w:rsidRPr="005B5493" w:rsidTr="008F551D">
        <w:tc>
          <w:tcPr>
            <w:tcW w:w="534" w:type="dxa"/>
          </w:tcPr>
          <w:p w:rsidR="005B5493" w:rsidRPr="008F551D" w:rsidRDefault="003643A8" w:rsidP="008F551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lastRenderedPageBreak/>
              <w:t>9</w:t>
            </w:r>
          </w:p>
        </w:tc>
        <w:tc>
          <w:tcPr>
            <w:tcW w:w="9603" w:type="dxa"/>
          </w:tcPr>
          <w:p w:rsidR="005B5493" w:rsidRPr="008F551D" w:rsidRDefault="003643A8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 xml:space="preserve">В тетраэдре DABC </w:t>
            </w:r>
            <w:r w:rsidRPr="008F551D">
              <w:rPr>
                <w:position w:val="-12"/>
                <w:sz w:val="26"/>
                <w:szCs w:val="26"/>
              </w:rPr>
              <w:object w:dxaOrig="3320" w:dyaOrig="340">
                <v:shape id="_x0000_i1030" type="#_x0000_t75" style="width:166.5pt;height:17.25pt" o:ole="">
                  <v:imagedata r:id="rId17" o:title=""/>
                </v:shape>
                <o:OLEObject Type="Embed" ProgID="Equation.DSMT4" ShapeID="_x0000_i1030" DrawAspect="Content" ObjectID="_1651656231" r:id="rId18"/>
              </w:object>
            </w:r>
            <w:r w:rsidRPr="008F551D">
              <w:rPr>
                <w:sz w:val="26"/>
                <w:szCs w:val="26"/>
              </w:rPr>
              <w:t xml:space="preserve">АО пресекает ВС в точке Е; </w:t>
            </w:r>
            <w:r w:rsidR="00857B0B" w:rsidRPr="008F551D">
              <w:rPr>
                <w:position w:val="-26"/>
                <w:sz w:val="26"/>
                <w:szCs w:val="26"/>
              </w:rPr>
              <w:object w:dxaOrig="1080" w:dyaOrig="680">
                <v:shape id="_x0000_i1031" type="#_x0000_t75" style="width:54pt;height:33.75pt" o:ole="">
                  <v:imagedata r:id="rId19" o:title=""/>
                </v:shape>
                <o:OLEObject Type="Embed" ProgID="Equation.DSMT4" ShapeID="_x0000_i1031" DrawAspect="Content" ObjectID="_1651656232" r:id="rId20"/>
              </w:object>
            </w:r>
            <w:r w:rsidRPr="008F551D">
              <w:rPr>
                <w:sz w:val="26"/>
                <w:szCs w:val="26"/>
              </w:rPr>
              <w:t xml:space="preserve"> Найдите  </w:t>
            </w:r>
            <w:r w:rsidR="00857B0B" w:rsidRPr="008F551D">
              <w:rPr>
                <w:position w:val="-26"/>
                <w:sz w:val="26"/>
                <w:szCs w:val="26"/>
              </w:rPr>
              <w:object w:dxaOrig="560" w:dyaOrig="680">
                <v:shape id="_x0000_i1032" type="#_x0000_t75" style="width:27.75pt;height:33.75pt" o:ole="">
                  <v:imagedata r:id="rId21" o:title=""/>
                </v:shape>
                <o:OLEObject Type="Embed" ProgID="Equation.DSMT4" ShapeID="_x0000_i1032" DrawAspect="Content" ObjectID="_1651656233" r:id="rId22"/>
              </w:object>
            </w:r>
            <w:r w:rsidRPr="008F551D">
              <w:rPr>
                <w:sz w:val="26"/>
                <w:szCs w:val="26"/>
              </w:rPr>
              <w:t>.</w:t>
            </w:r>
          </w:p>
          <w:p w:rsidR="00857B0B" w:rsidRPr="008F551D" w:rsidRDefault="00857B0B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857B0B" w:rsidRPr="008F551D" w:rsidRDefault="00857B0B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 xml:space="preserve">1) 3                              2) </w:t>
            </w:r>
            <w:r w:rsidRPr="008F551D">
              <w:rPr>
                <w:position w:val="-26"/>
                <w:sz w:val="26"/>
                <w:szCs w:val="26"/>
              </w:rPr>
              <w:object w:dxaOrig="240" w:dyaOrig="680">
                <v:shape id="_x0000_i1033" type="#_x0000_t75" style="width:12pt;height:33.75pt" o:ole="">
                  <v:imagedata r:id="rId23" o:title=""/>
                </v:shape>
                <o:OLEObject Type="Embed" ProgID="Equation.DSMT4" ShapeID="_x0000_i1033" DrawAspect="Content" ObjectID="_1651656234" r:id="rId24"/>
              </w:object>
            </w:r>
            <w:r w:rsidRPr="008F551D">
              <w:rPr>
                <w:sz w:val="26"/>
                <w:szCs w:val="26"/>
              </w:rPr>
              <w:t xml:space="preserve">                                  3) </w:t>
            </w:r>
            <w:r w:rsidRPr="008F551D">
              <w:rPr>
                <w:position w:val="-26"/>
                <w:sz w:val="26"/>
                <w:szCs w:val="26"/>
              </w:rPr>
              <w:object w:dxaOrig="240" w:dyaOrig="680">
                <v:shape id="_x0000_i1034" type="#_x0000_t75" style="width:12pt;height:33.75pt" o:ole="">
                  <v:imagedata r:id="rId25" o:title=""/>
                </v:shape>
                <o:OLEObject Type="Embed" ProgID="Equation.DSMT4" ShapeID="_x0000_i1034" DrawAspect="Content" ObjectID="_1651656235" r:id="rId26"/>
              </w:object>
            </w:r>
            <w:r w:rsidRPr="008F551D">
              <w:rPr>
                <w:sz w:val="26"/>
                <w:szCs w:val="26"/>
              </w:rPr>
              <w:t xml:space="preserve">                                4) </w:t>
            </w:r>
            <w:r w:rsidRPr="008F551D">
              <w:rPr>
                <w:position w:val="-26"/>
                <w:sz w:val="26"/>
                <w:szCs w:val="26"/>
              </w:rPr>
              <w:object w:dxaOrig="240" w:dyaOrig="680">
                <v:shape id="_x0000_i1035" type="#_x0000_t75" style="width:12pt;height:33.75pt" o:ole="">
                  <v:imagedata r:id="rId27" o:title=""/>
                </v:shape>
                <o:OLEObject Type="Embed" ProgID="Equation.DSMT4" ShapeID="_x0000_i1035" DrawAspect="Content" ObjectID="_1651656236" r:id="rId28"/>
              </w:object>
            </w:r>
          </w:p>
          <w:p w:rsidR="00857B0B" w:rsidRPr="008F551D" w:rsidRDefault="00857B0B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5B5493" w:rsidRPr="005B5493" w:rsidTr="008F551D">
        <w:tc>
          <w:tcPr>
            <w:tcW w:w="534" w:type="dxa"/>
          </w:tcPr>
          <w:p w:rsidR="005B5493" w:rsidRPr="008F551D" w:rsidRDefault="00857B0B" w:rsidP="008F551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10</w:t>
            </w:r>
          </w:p>
        </w:tc>
        <w:tc>
          <w:tcPr>
            <w:tcW w:w="9603" w:type="dxa"/>
          </w:tcPr>
          <w:p w:rsidR="00857B0B" w:rsidRPr="008F551D" w:rsidRDefault="00857B0B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Прямоугольник ABCD и параллелограмм ВЕМС распо</w:t>
            </w:r>
            <w:r w:rsidRPr="008F551D">
              <w:rPr>
                <w:sz w:val="26"/>
                <w:szCs w:val="26"/>
              </w:rPr>
              <w:softHyphen/>
              <w:t>ложены так, что их плоскости взаимно перпендикулярны. Найдите угол MCD.</w:t>
            </w:r>
          </w:p>
          <w:p w:rsidR="00857B0B" w:rsidRPr="008F551D" w:rsidRDefault="00857B0B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857B0B" w:rsidRPr="008F551D" w:rsidRDefault="00857B0B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1) 90</w:t>
            </w:r>
            <w:r w:rsidRPr="008F551D">
              <w:rPr>
                <w:sz w:val="26"/>
                <w:szCs w:val="26"/>
                <w:vertAlign w:val="superscript"/>
              </w:rPr>
              <w:t>0</w:t>
            </w:r>
            <w:r w:rsidRPr="008F551D">
              <w:rPr>
                <w:sz w:val="26"/>
                <w:szCs w:val="26"/>
              </w:rPr>
              <w:t xml:space="preserve">                              2) 60</w:t>
            </w:r>
            <w:r w:rsidRPr="008F551D">
              <w:rPr>
                <w:sz w:val="26"/>
                <w:szCs w:val="26"/>
                <w:vertAlign w:val="superscript"/>
              </w:rPr>
              <w:t>0</w:t>
            </w:r>
            <w:r w:rsidRPr="008F551D">
              <w:rPr>
                <w:sz w:val="26"/>
                <w:szCs w:val="26"/>
              </w:rPr>
              <w:t xml:space="preserve">                            3) 30</w:t>
            </w:r>
            <w:r w:rsidRPr="008F551D">
              <w:rPr>
                <w:sz w:val="26"/>
                <w:szCs w:val="26"/>
                <w:vertAlign w:val="superscript"/>
              </w:rPr>
              <w:t>0</w:t>
            </w:r>
            <w:r w:rsidRPr="008F551D">
              <w:rPr>
                <w:sz w:val="26"/>
                <w:szCs w:val="26"/>
              </w:rPr>
              <w:t xml:space="preserve">                                  4) 45</w:t>
            </w:r>
            <w:r w:rsidRPr="008F551D">
              <w:rPr>
                <w:sz w:val="26"/>
                <w:szCs w:val="26"/>
                <w:vertAlign w:val="superscript"/>
              </w:rPr>
              <w:t>0</w:t>
            </w:r>
          </w:p>
          <w:p w:rsidR="005B5493" w:rsidRPr="008F551D" w:rsidRDefault="005B5493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</w:tbl>
    <w:p w:rsidR="009746A0" w:rsidRPr="00CA7431" w:rsidRDefault="009746A0" w:rsidP="007D7887">
      <w:pPr>
        <w:rPr>
          <w:b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31"/>
        <w:gridCol w:w="9390"/>
      </w:tblGrid>
      <w:tr w:rsidR="009746A0" w:rsidRPr="005B5493" w:rsidTr="008F551D">
        <w:tc>
          <w:tcPr>
            <w:tcW w:w="534" w:type="dxa"/>
          </w:tcPr>
          <w:p w:rsidR="009746A0" w:rsidRPr="008F551D" w:rsidRDefault="007D7887" w:rsidP="008F551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="009746A0" w:rsidRPr="008F551D">
              <w:rPr>
                <w:sz w:val="26"/>
                <w:szCs w:val="26"/>
              </w:rPr>
              <w:t>1</w:t>
            </w:r>
          </w:p>
        </w:tc>
        <w:tc>
          <w:tcPr>
            <w:tcW w:w="9603" w:type="dxa"/>
          </w:tcPr>
          <w:p w:rsidR="00CD620F" w:rsidRPr="008F551D" w:rsidRDefault="00CD620F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Через сторону А</w:t>
            </w:r>
            <w:r w:rsidRPr="008F551D">
              <w:rPr>
                <w:sz w:val="26"/>
                <w:szCs w:val="26"/>
                <w:lang w:val="en-US"/>
              </w:rPr>
              <w:t>D</w:t>
            </w:r>
            <w:r w:rsidRPr="008F551D">
              <w:rPr>
                <w:sz w:val="26"/>
                <w:szCs w:val="26"/>
              </w:rPr>
              <w:t xml:space="preserve"> параллелограмма АВС</w:t>
            </w:r>
            <w:r w:rsidRPr="008F551D">
              <w:rPr>
                <w:sz w:val="26"/>
                <w:szCs w:val="26"/>
                <w:lang w:val="en-US"/>
              </w:rPr>
              <w:t>D</w:t>
            </w:r>
            <w:r w:rsidRPr="008F551D">
              <w:rPr>
                <w:sz w:val="26"/>
                <w:szCs w:val="26"/>
              </w:rPr>
              <w:t xml:space="preserve">, проведена плоскость, перпендикулярная к стороне </w:t>
            </w:r>
            <w:r w:rsidRPr="008F551D">
              <w:rPr>
                <w:sz w:val="26"/>
                <w:szCs w:val="26"/>
                <w:lang w:val="en-US"/>
              </w:rPr>
              <w:t>D</w:t>
            </w:r>
            <w:r w:rsidRPr="008F551D">
              <w:rPr>
                <w:sz w:val="26"/>
                <w:szCs w:val="26"/>
              </w:rPr>
              <w:t>С. Определите вид треугольника</w:t>
            </w:r>
            <w:r w:rsidR="00C943E7" w:rsidRPr="008F551D">
              <w:rPr>
                <w:sz w:val="26"/>
                <w:szCs w:val="26"/>
              </w:rPr>
              <w:t xml:space="preserve"> АВС</w:t>
            </w:r>
            <w:r w:rsidRPr="008F551D">
              <w:rPr>
                <w:sz w:val="26"/>
                <w:szCs w:val="26"/>
              </w:rPr>
              <w:t>.</w:t>
            </w:r>
          </w:p>
          <w:p w:rsidR="00CD620F" w:rsidRPr="008F551D" w:rsidRDefault="00CD620F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C943E7" w:rsidRPr="008F551D" w:rsidRDefault="00C943E7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1) остроугольный                 2) прямоугольный             3) тупоугольный</w:t>
            </w:r>
          </w:p>
          <w:p w:rsidR="009746A0" w:rsidRPr="008F551D" w:rsidRDefault="009746A0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9746A0" w:rsidRPr="005B5493" w:rsidTr="008F551D">
        <w:tc>
          <w:tcPr>
            <w:tcW w:w="534" w:type="dxa"/>
          </w:tcPr>
          <w:p w:rsidR="009746A0" w:rsidRPr="008F551D" w:rsidRDefault="007D7887" w:rsidP="008F551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="009746A0" w:rsidRPr="008F551D">
              <w:rPr>
                <w:sz w:val="26"/>
                <w:szCs w:val="26"/>
              </w:rPr>
              <w:t>2</w:t>
            </w:r>
          </w:p>
        </w:tc>
        <w:tc>
          <w:tcPr>
            <w:tcW w:w="9603" w:type="dxa"/>
          </w:tcPr>
          <w:p w:rsidR="00C943E7" w:rsidRPr="008F551D" w:rsidRDefault="00C943E7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 xml:space="preserve">Треугольник АВС – правильный, О – центр треугольника. </w:t>
            </w:r>
            <w:r w:rsidRPr="008F551D">
              <w:rPr>
                <w:position w:val="-12"/>
                <w:sz w:val="26"/>
                <w:szCs w:val="26"/>
              </w:rPr>
              <w:object w:dxaOrig="2620" w:dyaOrig="420">
                <v:shape id="_x0000_i1036" type="#_x0000_t75" style="width:131.25pt;height:21pt" o:ole="">
                  <v:imagedata r:id="rId29" o:title=""/>
                </v:shape>
                <o:OLEObject Type="Embed" ProgID="Equation.DSMT4" ShapeID="_x0000_i1036" DrawAspect="Content" ObjectID="_1651656237" r:id="rId30"/>
              </w:object>
            </w:r>
            <w:r w:rsidRPr="008F551D">
              <w:rPr>
                <w:sz w:val="26"/>
                <w:szCs w:val="26"/>
              </w:rPr>
              <w:t xml:space="preserve"> Высота треугольника равна 3. Найдите расстояние от точки М до вершин треугольника.</w:t>
            </w:r>
          </w:p>
          <w:p w:rsidR="00C943E7" w:rsidRPr="008F551D" w:rsidRDefault="00C943E7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9746A0" w:rsidRPr="008F551D" w:rsidRDefault="00C943E7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 xml:space="preserve">Ответ: ____ </w:t>
            </w:r>
          </w:p>
          <w:p w:rsidR="00962DAF" w:rsidRPr="008F551D" w:rsidRDefault="00962DAF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9746A0" w:rsidRPr="005B5493" w:rsidTr="008F551D">
        <w:tc>
          <w:tcPr>
            <w:tcW w:w="534" w:type="dxa"/>
          </w:tcPr>
          <w:p w:rsidR="00344865" w:rsidRPr="008F551D" w:rsidRDefault="00344865" w:rsidP="008F551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</w:p>
          <w:p w:rsidR="009746A0" w:rsidRPr="008F551D" w:rsidRDefault="007D7887" w:rsidP="008F551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="009746A0" w:rsidRPr="008F551D">
              <w:rPr>
                <w:sz w:val="26"/>
                <w:szCs w:val="26"/>
              </w:rPr>
              <w:t>3</w:t>
            </w:r>
          </w:p>
        </w:tc>
        <w:tc>
          <w:tcPr>
            <w:tcW w:w="9603" w:type="dxa"/>
          </w:tcPr>
          <w:p w:rsidR="00344865" w:rsidRPr="008F551D" w:rsidRDefault="00344865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6F4B42" w:rsidRPr="008F551D" w:rsidRDefault="006F4B42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АВС</w:t>
            </w:r>
            <w:r w:rsidRPr="008F551D">
              <w:rPr>
                <w:sz w:val="26"/>
                <w:szCs w:val="26"/>
                <w:lang w:val="en-US"/>
              </w:rPr>
              <w:t>D</w:t>
            </w:r>
            <w:r w:rsidRPr="008F551D">
              <w:rPr>
                <w:sz w:val="26"/>
                <w:szCs w:val="26"/>
              </w:rPr>
              <w:t xml:space="preserve"> – параллелограмм; </w:t>
            </w:r>
            <w:r w:rsidRPr="008F551D">
              <w:rPr>
                <w:position w:val="-12"/>
                <w:sz w:val="26"/>
                <w:szCs w:val="26"/>
              </w:rPr>
              <w:object w:dxaOrig="3660" w:dyaOrig="340">
                <v:shape id="_x0000_i1037" type="#_x0000_t75" style="width:183pt;height:17.25pt" o:ole="">
                  <v:imagedata r:id="rId31" o:title=""/>
                </v:shape>
                <o:OLEObject Type="Embed" ProgID="Equation.DSMT4" ShapeID="_x0000_i1037" DrawAspect="Content" ObjectID="_1651656238" r:id="rId32"/>
              </w:object>
            </w:r>
            <w:r w:rsidRPr="008F551D">
              <w:rPr>
                <w:sz w:val="26"/>
                <w:szCs w:val="26"/>
              </w:rPr>
              <w:t xml:space="preserve"> Найдите </w:t>
            </w:r>
            <w:r w:rsidRPr="008F551D">
              <w:rPr>
                <w:sz w:val="26"/>
                <w:szCs w:val="26"/>
                <w:lang w:val="en-US"/>
              </w:rPr>
              <w:t>BD</w:t>
            </w:r>
            <w:r w:rsidRPr="008F551D">
              <w:rPr>
                <w:sz w:val="26"/>
                <w:szCs w:val="26"/>
              </w:rPr>
              <w:t>.</w:t>
            </w:r>
            <w:r w:rsidR="007D7887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margin">
                    <wp:align>right</wp:align>
                  </wp:positionH>
                  <wp:positionV relativeFrom="margin">
                    <wp:align>top</wp:align>
                  </wp:positionV>
                  <wp:extent cx="1714500" cy="1295400"/>
                  <wp:effectExtent l="0" t="0" r="0" b="0"/>
                  <wp:wrapSquare wrapText="bothSides"/>
                  <wp:docPr id="21" name="Рисунок 10" descr="tst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tst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F4B42" w:rsidRPr="008F551D" w:rsidRDefault="006F4B42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6F4B42" w:rsidRPr="008F551D" w:rsidRDefault="006F4B42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1) 20                     2) 15                    3) 40                    4) 10</w:t>
            </w:r>
          </w:p>
          <w:p w:rsidR="009746A0" w:rsidRPr="008F551D" w:rsidRDefault="009746A0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9746A0" w:rsidRPr="005B5493" w:rsidTr="008F551D">
        <w:tc>
          <w:tcPr>
            <w:tcW w:w="534" w:type="dxa"/>
          </w:tcPr>
          <w:p w:rsidR="009746A0" w:rsidRPr="008F551D" w:rsidRDefault="007D7887" w:rsidP="008F551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="009746A0" w:rsidRPr="008F551D">
              <w:rPr>
                <w:sz w:val="26"/>
                <w:szCs w:val="26"/>
              </w:rPr>
              <w:t>4</w:t>
            </w:r>
          </w:p>
        </w:tc>
        <w:tc>
          <w:tcPr>
            <w:tcW w:w="9603" w:type="dxa"/>
          </w:tcPr>
          <w:p w:rsidR="00D82157" w:rsidRPr="008F551D" w:rsidRDefault="00D82157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Через вершину А треугольника ABC проведена плос</w:t>
            </w:r>
            <w:r w:rsidRPr="008F551D">
              <w:rPr>
                <w:sz w:val="26"/>
                <w:szCs w:val="26"/>
              </w:rPr>
              <w:softHyphen/>
              <w:t>кость  α, параллельная ВС. Расстояние от точки пересече</w:t>
            </w:r>
            <w:r w:rsidRPr="008F551D">
              <w:rPr>
                <w:sz w:val="26"/>
                <w:szCs w:val="26"/>
              </w:rPr>
              <w:softHyphen/>
              <w:t>ния медиан треугольника АВС до этой плоскости равно 4. На каком расстоянии от плоскости находится ВС?</w:t>
            </w:r>
          </w:p>
          <w:p w:rsidR="00D82157" w:rsidRPr="008F551D" w:rsidRDefault="00D82157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D82157" w:rsidRPr="008F551D" w:rsidRDefault="00D82157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1) 8                              2) 6                                  3) 12                                4) 14</w:t>
            </w:r>
          </w:p>
          <w:p w:rsidR="009746A0" w:rsidRPr="008F551D" w:rsidRDefault="009746A0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9746A0" w:rsidRPr="005B5493" w:rsidTr="008F551D">
        <w:tc>
          <w:tcPr>
            <w:tcW w:w="534" w:type="dxa"/>
          </w:tcPr>
          <w:p w:rsidR="009746A0" w:rsidRPr="008F551D" w:rsidRDefault="007D7887" w:rsidP="008F551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="009746A0" w:rsidRPr="008F551D">
              <w:rPr>
                <w:sz w:val="26"/>
                <w:szCs w:val="26"/>
              </w:rPr>
              <w:t>5</w:t>
            </w:r>
          </w:p>
        </w:tc>
        <w:tc>
          <w:tcPr>
            <w:tcW w:w="9603" w:type="dxa"/>
          </w:tcPr>
          <w:p w:rsidR="00D82157" w:rsidRPr="008F551D" w:rsidRDefault="00D82157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Точка Р удалена от всех сторон ромба на расстояние» равное</w:t>
            </w:r>
            <w:r w:rsidR="005A602B" w:rsidRPr="008F551D">
              <w:rPr>
                <w:sz w:val="26"/>
                <w:szCs w:val="26"/>
              </w:rPr>
              <w:t xml:space="preserve"> </w:t>
            </w:r>
            <w:r w:rsidR="005A602B" w:rsidRPr="008F551D">
              <w:rPr>
                <w:position w:val="-8"/>
                <w:sz w:val="26"/>
                <w:szCs w:val="26"/>
              </w:rPr>
              <w:object w:dxaOrig="380" w:dyaOrig="380">
                <v:shape id="_x0000_i1038" type="#_x0000_t75" style="width:18.75pt;height:18.75pt" o:ole="">
                  <v:imagedata r:id="rId15" o:title=""/>
                </v:shape>
                <o:OLEObject Type="Embed" ProgID="Equation.DSMT4" ShapeID="_x0000_i1038" DrawAspect="Content" ObjectID="_1651656239" r:id="rId34"/>
              </w:object>
            </w:r>
            <w:r w:rsidRPr="008F551D">
              <w:rPr>
                <w:sz w:val="26"/>
                <w:szCs w:val="26"/>
              </w:rPr>
              <w:t>, и находится от его плоскости на расстоянии равном 2. Чему равна сторона ромба, если его угол 30°?</w:t>
            </w:r>
          </w:p>
          <w:p w:rsidR="00D82157" w:rsidRPr="008F551D" w:rsidRDefault="00D82157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9746A0" w:rsidRPr="008F551D" w:rsidRDefault="00D82157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 xml:space="preserve">Ответ: ____ </w:t>
            </w:r>
          </w:p>
        </w:tc>
      </w:tr>
      <w:tr w:rsidR="009746A0" w:rsidRPr="005B5493" w:rsidTr="008F551D">
        <w:tc>
          <w:tcPr>
            <w:tcW w:w="534" w:type="dxa"/>
          </w:tcPr>
          <w:p w:rsidR="009746A0" w:rsidRPr="008F551D" w:rsidRDefault="007D7887" w:rsidP="008F551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1</w:t>
            </w:r>
            <w:r w:rsidR="009746A0" w:rsidRPr="008F551D">
              <w:rPr>
                <w:sz w:val="26"/>
                <w:szCs w:val="26"/>
              </w:rPr>
              <w:t>6</w:t>
            </w:r>
          </w:p>
        </w:tc>
        <w:tc>
          <w:tcPr>
            <w:tcW w:w="9603" w:type="dxa"/>
          </w:tcPr>
          <w:p w:rsidR="009746A0" w:rsidRPr="008F551D" w:rsidRDefault="005A602B" w:rsidP="008F551D">
            <w:pPr>
              <w:widowControl w:val="0"/>
              <w:autoSpaceDE w:val="0"/>
              <w:autoSpaceDN w:val="0"/>
              <w:adjustRightInd w:val="0"/>
              <w:rPr>
                <w:position w:val="-12"/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 xml:space="preserve">На рисунке </w:t>
            </w:r>
            <w:r w:rsidR="00C84B80" w:rsidRPr="008F551D">
              <w:rPr>
                <w:position w:val="-12"/>
                <w:sz w:val="26"/>
                <w:szCs w:val="26"/>
              </w:rPr>
              <w:object w:dxaOrig="4459" w:dyaOrig="400">
                <v:shape id="_x0000_i1039" type="#_x0000_t75" style="width:223.5pt;height:20.25pt" o:ole="">
                  <v:imagedata r:id="rId35" o:title=""/>
                </v:shape>
                <o:OLEObject Type="Embed" ProgID="Equation.DSMT4" ShapeID="_x0000_i1039" DrawAspect="Content" ObjectID="_1651656240" r:id="rId36"/>
              </w:object>
            </w:r>
            <w:r w:rsidR="00C84B80" w:rsidRPr="008F551D">
              <w:rPr>
                <w:position w:val="-12"/>
                <w:sz w:val="26"/>
                <w:szCs w:val="26"/>
              </w:rPr>
              <w:t xml:space="preserve"> </w:t>
            </w:r>
            <w:r w:rsidR="007D7887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margin">
                    <wp:align>right</wp:align>
                  </wp:positionH>
                  <wp:positionV relativeFrom="margin">
                    <wp:align>top</wp:align>
                  </wp:positionV>
                  <wp:extent cx="1790700" cy="1390650"/>
                  <wp:effectExtent l="0" t="0" r="0" b="0"/>
                  <wp:wrapSquare wrapText="bothSides"/>
                  <wp:docPr id="20" name="Рисунок 2" descr="tst2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tst2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139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84B80" w:rsidRPr="008F551D">
              <w:rPr>
                <w:sz w:val="26"/>
                <w:szCs w:val="26"/>
              </w:rPr>
              <w:t>Найдите угол  между МС и плоскостью АМВ.</w:t>
            </w:r>
            <w:r w:rsidR="00C84B80" w:rsidRPr="008F551D">
              <w:rPr>
                <w:position w:val="-12"/>
                <w:sz w:val="26"/>
                <w:szCs w:val="26"/>
              </w:rPr>
              <w:t xml:space="preserve"> </w:t>
            </w:r>
          </w:p>
          <w:p w:rsidR="00C84B80" w:rsidRPr="008F551D" w:rsidRDefault="00C84B80" w:rsidP="008F551D">
            <w:pPr>
              <w:widowControl w:val="0"/>
              <w:autoSpaceDE w:val="0"/>
              <w:autoSpaceDN w:val="0"/>
              <w:adjustRightInd w:val="0"/>
              <w:rPr>
                <w:position w:val="-12"/>
                <w:sz w:val="26"/>
                <w:szCs w:val="26"/>
              </w:rPr>
            </w:pPr>
          </w:p>
          <w:p w:rsidR="00C84B80" w:rsidRPr="008F551D" w:rsidRDefault="00C84B80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1) 30</w:t>
            </w:r>
            <w:r w:rsidRPr="008F551D">
              <w:rPr>
                <w:sz w:val="26"/>
                <w:szCs w:val="26"/>
                <w:vertAlign w:val="superscript"/>
              </w:rPr>
              <w:t>0</w:t>
            </w:r>
            <w:r w:rsidRPr="008F551D">
              <w:rPr>
                <w:sz w:val="26"/>
                <w:szCs w:val="26"/>
              </w:rPr>
              <w:t xml:space="preserve">                2) 60</w:t>
            </w:r>
            <w:r w:rsidRPr="008F551D">
              <w:rPr>
                <w:sz w:val="26"/>
                <w:szCs w:val="26"/>
                <w:vertAlign w:val="superscript"/>
              </w:rPr>
              <w:t>0</w:t>
            </w:r>
            <w:r w:rsidRPr="008F551D">
              <w:rPr>
                <w:sz w:val="26"/>
                <w:szCs w:val="26"/>
              </w:rPr>
              <w:t xml:space="preserve">                 3) 90</w:t>
            </w:r>
            <w:r w:rsidRPr="008F551D">
              <w:rPr>
                <w:sz w:val="26"/>
                <w:szCs w:val="26"/>
                <w:vertAlign w:val="superscript"/>
              </w:rPr>
              <w:t>0</w:t>
            </w:r>
            <w:r w:rsidRPr="008F551D">
              <w:rPr>
                <w:sz w:val="26"/>
                <w:szCs w:val="26"/>
              </w:rPr>
              <w:t xml:space="preserve">                 4) </w:t>
            </w:r>
            <w:r w:rsidR="00A93958" w:rsidRPr="008F551D">
              <w:rPr>
                <w:sz w:val="26"/>
                <w:szCs w:val="26"/>
              </w:rPr>
              <w:t>45</w:t>
            </w:r>
            <w:r w:rsidRPr="008F551D">
              <w:rPr>
                <w:sz w:val="26"/>
                <w:szCs w:val="26"/>
                <w:vertAlign w:val="superscript"/>
              </w:rPr>
              <w:t>0</w:t>
            </w:r>
          </w:p>
          <w:p w:rsidR="00C84B80" w:rsidRPr="008F551D" w:rsidRDefault="00C84B80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9746A0" w:rsidRPr="005B5493" w:rsidTr="008F551D">
        <w:tc>
          <w:tcPr>
            <w:tcW w:w="534" w:type="dxa"/>
          </w:tcPr>
          <w:p w:rsidR="009746A0" w:rsidRPr="008F551D" w:rsidRDefault="007D7887" w:rsidP="008F551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="009746A0" w:rsidRPr="008F551D">
              <w:rPr>
                <w:sz w:val="26"/>
                <w:szCs w:val="26"/>
              </w:rPr>
              <w:t>7</w:t>
            </w:r>
          </w:p>
        </w:tc>
        <w:tc>
          <w:tcPr>
            <w:tcW w:w="9603" w:type="dxa"/>
          </w:tcPr>
          <w:p w:rsidR="00A93958" w:rsidRPr="008F551D" w:rsidRDefault="00A93958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 xml:space="preserve">Выберите </w:t>
            </w:r>
            <w:r w:rsidRPr="008F551D">
              <w:rPr>
                <w:b/>
                <w:sz w:val="26"/>
                <w:szCs w:val="26"/>
              </w:rPr>
              <w:t>верные</w:t>
            </w:r>
            <w:r w:rsidRPr="008F551D">
              <w:rPr>
                <w:sz w:val="26"/>
                <w:szCs w:val="26"/>
              </w:rPr>
              <w:t xml:space="preserve"> высказывания:</w:t>
            </w:r>
          </w:p>
          <w:p w:rsidR="00A93958" w:rsidRPr="008F551D" w:rsidRDefault="00A93958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A93958" w:rsidRPr="008F551D" w:rsidRDefault="00A93958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 xml:space="preserve">1) </w:t>
            </w:r>
            <w:r w:rsidR="005E27BE" w:rsidRPr="008F551D">
              <w:rPr>
                <w:sz w:val="26"/>
                <w:szCs w:val="26"/>
              </w:rPr>
              <w:t>Угол между прямой и плоскостью может быть не больше 90</w:t>
            </w:r>
            <w:r w:rsidR="005E27BE" w:rsidRPr="008F551D">
              <w:rPr>
                <w:sz w:val="26"/>
                <w:szCs w:val="26"/>
                <w:vertAlign w:val="superscript"/>
              </w:rPr>
              <w:t>0</w:t>
            </w:r>
            <w:r w:rsidRPr="008F551D">
              <w:rPr>
                <w:sz w:val="26"/>
                <w:szCs w:val="26"/>
              </w:rPr>
              <w:t>.</w:t>
            </w:r>
          </w:p>
          <w:p w:rsidR="007463EF" w:rsidRPr="008F551D" w:rsidRDefault="00A93958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 xml:space="preserve">2) </w:t>
            </w:r>
            <w:r w:rsidR="005E27BE" w:rsidRPr="008F551D">
              <w:rPr>
                <w:sz w:val="26"/>
                <w:szCs w:val="26"/>
              </w:rPr>
              <w:t xml:space="preserve">Две плоскости, перпендикулярные к одной прямой, пересекаются. </w:t>
            </w:r>
          </w:p>
          <w:p w:rsidR="00A93958" w:rsidRPr="008F551D" w:rsidRDefault="00A93958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 xml:space="preserve">3) Длина перпендикуляра больше длины наклонной, проведенной из той же точки. </w:t>
            </w:r>
          </w:p>
          <w:p w:rsidR="00A93958" w:rsidRPr="008F551D" w:rsidRDefault="00A93958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 xml:space="preserve">4)  </w:t>
            </w:r>
            <w:r w:rsidR="005E27BE" w:rsidRPr="008F551D">
              <w:rPr>
                <w:sz w:val="26"/>
                <w:szCs w:val="26"/>
              </w:rPr>
              <w:t>Диагональ прямоугольного параллелепипеда больше любого из ребер</w:t>
            </w:r>
            <w:r w:rsidRPr="008F551D">
              <w:rPr>
                <w:sz w:val="26"/>
                <w:szCs w:val="26"/>
              </w:rPr>
              <w:t>.</w:t>
            </w:r>
          </w:p>
          <w:p w:rsidR="00A93958" w:rsidRPr="008F551D" w:rsidRDefault="00A93958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A93958" w:rsidRPr="008F551D" w:rsidRDefault="00A93958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 xml:space="preserve">Ответ: ______ </w:t>
            </w:r>
          </w:p>
          <w:p w:rsidR="009746A0" w:rsidRPr="008F551D" w:rsidRDefault="009746A0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9746A0" w:rsidRPr="005B5493" w:rsidTr="008F551D">
        <w:tc>
          <w:tcPr>
            <w:tcW w:w="534" w:type="dxa"/>
          </w:tcPr>
          <w:p w:rsidR="009746A0" w:rsidRPr="008F551D" w:rsidRDefault="007D7887" w:rsidP="008F551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="009746A0" w:rsidRPr="008F551D">
              <w:rPr>
                <w:sz w:val="26"/>
                <w:szCs w:val="26"/>
              </w:rPr>
              <w:t>8</w:t>
            </w:r>
          </w:p>
        </w:tc>
        <w:tc>
          <w:tcPr>
            <w:tcW w:w="9603" w:type="dxa"/>
          </w:tcPr>
          <w:p w:rsidR="003643A8" w:rsidRPr="008F551D" w:rsidRDefault="003643A8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Отрезок АВ упирается концами А и В в грани прямого двугранного угла. Расстояния от точек А и В до ребра равны 2, а длина отрезка АВ равна 4. Найдите длину про</w:t>
            </w:r>
            <w:r w:rsidRPr="008F551D">
              <w:rPr>
                <w:sz w:val="26"/>
                <w:szCs w:val="26"/>
              </w:rPr>
              <w:softHyphen/>
              <w:t>екции этого отрезка на ребро.</w:t>
            </w:r>
          </w:p>
          <w:p w:rsidR="003643A8" w:rsidRPr="008F551D" w:rsidRDefault="003643A8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3643A8" w:rsidRPr="008F551D" w:rsidRDefault="003643A8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 xml:space="preserve">1) 3                              2) </w:t>
            </w:r>
            <w:r w:rsidRPr="008F551D">
              <w:rPr>
                <w:position w:val="-8"/>
                <w:sz w:val="26"/>
                <w:szCs w:val="26"/>
              </w:rPr>
              <w:object w:dxaOrig="400" w:dyaOrig="380">
                <v:shape id="_x0000_i1040" type="#_x0000_t75" style="width:20.25pt;height:18.75pt" o:ole="">
                  <v:imagedata r:id="rId37" o:title=""/>
                </v:shape>
                <o:OLEObject Type="Embed" ProgID="Equation.DSMT4" ShapeID="_x0000_i1040" DrawAspect="Content" ObjectID="_1651656241" r:id="rId38"/>
              </w:object>
            </w:r>
            <w:r w:rsidRPr="008F551D">
              <w:rPr>
                <w:sz w:val="26"/>
                <w:szCs w:val="26"/>
              </w:rPr>
              <w:t xml:space="preserve">                                  3) </w:t>
            </w:r>
            <w:r w:rsidRPr="008F551D">
              <w:rPr>
                <w:position w:val="-8"/>
                <w:sz w:val="26"/>
                <w:szCs w:val="26"/>
              </w:rPr>
              <w:object w:dxaOrig="540" w:dyaOrig="380">
                <v:shape id="_x0000_i1041" type="#_x0000_t75" style="width:27pt;height:18.75pt" o:ole="">
                  <v:imagedata r:id="rId39" o:title=""/>
                </v:shape>
                <o:OLEObject Type="Embed" ProgID="Equation.DSMT4" ShapeID="_x0000_i1041" DrawAspect="Content" ObjectID="_1651656242" r:id="rId40"/>
              </w:object>
            </w:r>
            <w:r w:rsidRPr="008F551D">
              <w:rPr>
                <w:sz w:val="26"/>
                <w:szCs w:val="26"/>
              </w:rPr>
              <w:t xml:space="preserve">                                4) </w:t>
            </w:r>
            <w:r w:rsidRPr="008F551D">
              <w:rPr>
                <w:position w:val="-8"/>
                <w:sz w:val="26"/>
                <w:szCs w:val="26"/>
              </w:rPr>
              <w:object w:dxaOrig="400" w:dyaOrig="380">
                <v:shape id="_x0000_i1042" type="#_x0000_t75" style="width:20.25pt;height:18.75pt" o:ole="">
                  <v:imagedata r:id="rId41" o:title=""/>
                </v:shape>
                <o:OLEObject Type="Embed" ProgID="Equation.DSMT4" ShapeID="_x0000_i1042" DrawAspect="Content" ObjectID="_1651656243" r:id="rId42"/>
              </w:object>
            </w:r>
          </w:p>
          <w:p w:rsidR="009746A0" w:rsidRPr="008F551D" w:rsidRDefault="009746A0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9746A0" w:rsidRPr="005B5493" w:rsidTr="008F551D">
        <w:tc>
          <w:tcPr>
            <w:tcW w:w="534" w:type="dxa"/>
          </w:tcPr>
          <w:p w:rsidR="009746A0" w:rsidRPr="008F551D" w:rsidRDefault="007D7887" w:rsidP="008F551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="003643A8" w:rsidRPr="008F551D">
              <w:rPr>
                <w:sz w:val="26"/>
                <w:szCs w:val="26"/>
              </w:rPr>
              <w:t>9</w:t>
            </w:r>
          </w:p>
        </w:tc>
        <w:tc>
          <w:tcPr>
            <w:tcW w:w="9603" w:type="dxa"/>
          </w:tcPr>
          <w:p w:rsidR="003643A8" w:rsidRPr="008F551D" w:rsidRDefault="003643A8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В тетраэдре DABC основание ABC — правильный тре</w:t>
            </w:r>
            <w:r w:rsidRPr="008F551D">
              <w:rPr>
                <w:sz w:val="26"/>
                <w:szCs w:val="26"/>
              </w:rPr>
              <w:softHyphen/>
              <w:t>угольник. Вершина D проецируется в его центр О. Найди</w:t>
            </w:r>
            <w:r w:rsidRPr="008F551D">
              <w:rPr>
                <w:sz w:val="26"/>
                <w:szCs w:val="26"/>
              </w:rPr>
              <w:softHyphen/>
              <w:t>те угол между плоскостью ADO и гранью DCB.</w:t>
            </w:r>
          </w:p>
          <w:p w:rsidR="003643A8" w:rsidRPr="008F551D" w:rsidRDefault="003643A8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  <w:highlight w:val="yellow"/>
              </w:rPr>
            </w:pPr>
          </w:p>
          <w:p w:rsidR="003643A8" w:rsidRPr="008F551D" w:rsidRDefault="003643A8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1) 30</w:t>
            </w:r>
            <w:r w:rsidRPr="008F551D">
              <w:rPr>
                <w:sz w:val="26"/>
                <w:szCs w:val="26"/>
                <w:vertAlign w:val="superscript"/>
              </w:rPr>
              <w:t>0</w:t>
            </w:r>
            <w:r w:rsidRPr="008F551D">
              <w:rPr>
                <w:sz w:val="26"/>
                <w:szCs w:val="26"/>
              </w:rPr>
              <w:t xml:space="preserve">                              2) 60</w:t>
            </w:r>
            <w:r w:rsidRPr="008F551D">
              <w:rPr>
                <w:sz w:val="26"/>
                <w:szCs w:val="26"/>
                <w:vertAlign w:val="superscript"/>
              </w:rPr>
              <w:t>0</w:t>
            </w:r>
            <w:r w:rsidRPr="008F551D">
              <w:rPr>
                <w:sz w:val="26"/>
                <w:szCs w:val="26"/>
              </w:rPr>
              <w:t xml:space="preserve">                            3) 90</w:t>
            </w:r>
            <w:r w:rsidRPr="008F551D">
              <w:rPr>
                <w:sz w:val="26"/>
                <w:szCs w:val="26"/>
                <w:vertAlign w:val="superscript"/>
              </w:rPr>
              <w:t>0</w:t>
            </w:r>
            <w:r w:rsidRPr="008F551D">
              <w:rPr>
                <w:sz w:val="26"/>
                <w:szCs w:val="26"/>
              </w:rPr>
              <w:t xml:space="preserve">                                  4) 45</w:t>
            </w:r>
            <w:r w:rsidRPr="008F551D">
              <w:rPr>
                <w:sz w:val="26"/>
                <w:szCs w:val="26"/>
                <w:vertAlign w:val="superscript"/>
              </w:rPr>
              <w:t>0</w:t>
            </w:r>
          </w:p>
          <w:p w:rsidR="009746A0" w:rsidRPr="008F551D" w:rsidRDefault="009746A0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  <w:tr w:rsidR="009746A0" w:rsidRPr="005B5493" w:rsidTr="008F551D">
        <w:tc>
          <w:tcPr>
            <w:tcW w:w="534" w:type="dxa"/>
          </w:tcPr>
          <w:p w:rsidR="009746A0" w:rsidRPr="008F551D" w:rsidRDefault="007D7887" w:rsidP="008F551D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  <w:bookmarkStart w:id="0" w:name="_GoBack"/>
            <w:bookmarkEnd w:id="0"/>
            <w:r w:rsidR="00857B0B" w:rsidRPr="008F551D">
              <w:rPr>
                <w:sz w:val="26"/>
                <w:szCs w:val="26"/>
              </w:rPr>
              <w:t>0</w:t>
            </w:r>
          </w:p>
        </w:tc>
        <w:tc>
          <w:tcPr>
            <w:tcW w:w="9603" w:type="dxa"/>
          </w:tcPr>
          <w:p w:rsidR="00857B0B" w:rsidRPr="008F551D" w:rsidRDefault="00857B0B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Треугольник АМВ и прямоугольник ABCD расположе</w:t>
            </w:r>
            <w:r w:rsidRPr="008F551D">
              <w:rPr>
                <w:sz w:val="26"/>
                <w:szCs w:val="26"/>
              </w:rPr>
              <w:softHyphen/>
              <w:t>ны так, что их плоскости взаимно перпендикулярны. Най</w:t>
            </w:r>
            <w:r w:rsidRPr="008F551D">
              <w:rPr>
                <w:sz w:val="26"/>
                <w:szCs w:val="26"/>
              </w:rPr>
              <w:softHyphen/>
              <w:t>дите угол MAD.</w:t>
            </w:r>
          </w:p>
          <w:p w:rsidR="009746A0" w:rsidRPr="008F551D" w:rsidRDefault="009746A0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  <w:p w:rsidR="00857B0B" w:rsidRPr="008F551D" w:rsidRDefault="00857B0B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  <w:r w:rsidRPr="008F551D">
              <w:rPr>
                <w:sz w:val="26"/>
                <w:szCs w:val="26"/>
              </w:rPr>
              <w:t>1) 90</w:t>
            </w:r>
            <w:r w:rsidRPr="008F551D">
              <w:rPr>
                <w:sz w:val="26"/>
                <w:szCs w:val="26"/>
                <w:vertAlign w:val="superscript"/>
              </w:rPr>
              <w:t>0</w:t>
            </w:r>
            <w:r w:rsidRPr="008F551D">
              <w:rPr>
                <w:sz w:val="26"/>
                <w:szCs w:val="26"/>
              </w:rPr>
              <w:t xml:space="preserve">                              2) 60</w:t>
            </w:r>
            <w:r w:rsidRPr="008F551D">
              <w:rPr>
                <w:sz w:val="26"/>
                <w:szCs w:val="26"/>
                <w:vertAlign w:val="superscript"/>
              </w:rPr>
              <w:t>0</w:t>
            </w:r>
            <w:r w:rsidRPr="008F551D">
              <w:rPr>
                <w:sz w:val="26"/>
                <w:szCs w:val="26"/>
              </w:rPr>
              <w:t xml:space="preserve">                            3) 30</w:t>
            </w:r>
            <w:r w:rsidRPr="008F551D">
              <w:rPr>
                <w:sz w:val="26"/>
                <w:szCs w:val="26"/>
                <w:vertAlign w:val="superscript"/>
              </w:rPr>
              <w:t>0</w:t>
            </w:r>
            <w:r w:rsidRPr="008F551D">
              <w:rPr>
                <w:sz w:val="26"/>
                <w:szCs w:val="26"/>
              </w:rPr>
              <w:t xml:space="preserve">                                  4) 45</w:t>
            </w:r>
            <w:r w:rsidRPr="008F551D">
              <w:rPr>
                <w:sz w:val="26"/>
                <w:szCs w:val="26"/>
                <w:vertAlign w:val="superscript"/>
              </w:rPr>
              <w:t>0</w:t>
            </w:r>
          </w:p>
          <w:p w:rsidR="00857B0B" w:rsidRPr="008F551D" w:rsidRDefault="00857B0B" w:rsidP="008F551D">
            <w:pPr>
              <w:widowControl w:val="0"/>
              <w:autoSpaceDE w:val="0"/>
              <w:autoSpaceDN w:val="0"/>
              <w:adjustRightInd w:val="0"/>
              <w:rPr>
                <w:sz w:val="26"/>
                <w:szCs w:val="26"/>
              </w:rPr>
            </w:pPr>
          </w:p>
        </w:tc>
      </w:tr>
    </w:tbl>
    <w:p w:rsidR="005B5493" w:rsidRPr="005B5493" w:rsidRDefault="005B5493" w:rsidP="005B5493">
      <w:pPr>
        <w:jc w:val="center"/>
        <w:rPr>
          <w:sz w:val="26"/>
          <w:szCs w:val="26"/>
        </w:rPr>
      </w:pPr>
    </w:p>
    <w:sectPr w:rsidR="005B5493" w:rsidRPr="005B5493" w:rsidSect="008F551D">
      <w:pgSz w:w="11906" w:h="16838"/>
      <w:pgMar w:top="851" w:right="851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4F2BB7"/>
    <w:multiLevelType w:val="singleLevel"/>
    <w:tmpl w:val="86C82642"/>
    <w:lvl w:ilvl="0">
      <w:start w:val="3"/>
      <w:numFmt w:val="decimal"/>
      <w:lvlText w:val="%1."/>
      <w:legacy w:legacy="1" w:legacySpace="0" w:legacyIndent="461"/>
      <w:lvlJc w:val="left"/>
      <w:rPr>
        <w:rFonts w:ascii="Times New Roman" w:hAnsi="Times New Roman" w:cs="Times New Roman" w:hint="default"/>
      </w:rPr>
    </w:lvl>
  </w:abstractNum>
  <w:abstractNum w:abstractNumId="1" w15:restartNumberingAfterBreak="0">
    <w:nsid w:val="163356A2"/>
    <w:multiLevelType w:val="singleLevel"/>
    <w:tmpl w:val="2C204310"/>
    <w:lvl w:ilvl="0">
      <w:start w:val="1"/>
      <w:numFmt w:val="decimal"/>
      <w:lvlText w:val="%1."/>
      <w:legacy w:legacy="1" w:legacySpace="0" w:legacyIndent="461"/>
      <w:lvlJc w:val="left"/>
      <w:rPr>
        <w:rFonts w:ascii="Times New Roman" w:hAnsi="Times New Roman" w:cs="Times New Roman" w:hint="default"/>
      </w:rPr>
    </w:lvl>
  </w:abstractNum>
  <w:abstractNum w:abstractNumId="2" w15:restartNumberingAfterBreak="0">
    <w:nsid w:val="1C8B41F7"/>
    <w:multiLevelType w:val="singleLevel"/>
    <w:tmpl w:val="A0E84BC6"/>
    <w:lvl w:ilvl="0">
      <w:start w:val="2"/>
      <w:numFmt w:val="decimal"/>
      <w:lvlText w:val="%1."/>
      <w:legacy w:legacy="1" w:legacySpace="0" w:legacyIndent="449"/>
      <w:lvlJc w:val="left"/>
      <w:rPr>
        <w:rFonts w:ascii="Times New Roman" w:hAnsi="Times New Roman" w:cs="Times New Roman" w:hint="default"/>
      </w:rPr>
    </w:lvl>
  </w:abstractNum>
  <w:abstractNum w:abstractNumId="3" w15:restartNumberingAfterBreak="0">
    <w:nsid w:val="299B69AD"/>
    <w:multiLevelType w:val="hybridMultilevel"/>
    <w:tmpl w:val="CA0262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61406D1"/>
    <w:multiLevelType w:val="singleLevel"/>
    <w:tmpl w:val="4B4E72DC"/>
    <w:lvl w:ilvl="0">
      <w:start w:val="1"/>
      <w:numFmt w:val="decimal"/>
      <w:lvlText w:val="%1."/>
      <w:legacy w:legacy="1" w:legacySpace="0" w:legacyIndent="472"/>
      <w:lvlJc w:val="left"/>
      <w:rPr>
        <w:rFonts w:ascii="Times New Roman" w:hAnsi="Times New Roman" w:cs="Times New Roman" w:hint="default"/>
      </w:rPr>
    </w:lvl>
  </w:abstractNum>
  <w:abstractNum w:abstractNumId="5" w15:restartNumberingAfterBreak="0">
    <w:nsid w:val="59973EC2"/>
    <w:multiLevelType w:val="hybridMultilevel"/>
    <w:tmpl w:val="0096BF6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09C1C86"/>
    <w:multiLevelType w:val="singleLevel"/>
    <w:tmpl w:val="ECB09F12"/>
    <w:lvl w:ilvl="0">
      <w:start w:val="1"/>
      <w:numFmt w:val="decimal"/>
      <w:lvlText w:val="%1."/>
      <w:legacy w:legacy="1" w:legacySpace="0" w:legacyIndent="455"/>
      <w:lvlJc w:val="left"/>
      <w:rPr>
        <w:rFonts w:ascii="Times New Roman" w:hAnsi="Times New Roman" w:cs="Times New Roman" w:hint="default"/>
      </w:rPr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2"/>
  </w:num>
  <w:num w:numId="5">
    <w:abstractNumId w:val="0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06F1"/>
    <w:rsid w:val="000660CA"/>
    <w:rsid w:val="00092972"/>
    <w:rsid w:val="0010107B"/>
    <w:rsid w:val="00114FE0"/>
    <w:rsid w:val="001163EB"/>
    <w:rsid w:val="00174A5B"/>
    <w:rsid w:val="0019522C"/>
    <w:rsid w:val="001A29DC"/>
    <w:rsid w:val="001C06F1"/>
    <w:rsid w:val="001F5AB1"/>
    <w:rsid w:val="00244607"/>
    <w:rsid w:val="00252DD4"/>
    <w:rsid w:val="002826C5"/>
    <w:rsid w:val="00283795"/>
    <w:rsid w:val="00323BAE"/>
    <w:rsid w:val="00344865"/>
    <w:rsid w:val="003643A8"/>
    <w:rsid w:val="004048CD"/>
    <w:rsid w:val="005163AC"/>
    <w:rsid w:val="00565C51"/>
    <w:rsid w:val="00581F35"/>
    <w:rsid w:val="005A602B"/>
    <w:rsid w:val="005A75D4"/>
    <w:rsid w:val="005B5493"/>
    <w:rsid w:val="005E27BE"/>
    <w:rsid w:val="005F07E2"/>
    <w:rsid w:val="0060706B"/>
    <w:rsid w:val="0067375A"/>
    <w:rsid w:val="006D61FE"/>
    <w:rsid w:val="006F4B42"/>
    <w:rsid w:val="00713EDE"/>
    <w:rsid w:val="007463EF"/>
    <w:rsid w:val="00750F42"/>
    <w:rsid w:val="00770959"/>
    <w:rsid w:val="007D7887"/>
    <w:rsid w:val="00857B0B"/>
    <w:rsid w:val="008673AE"/>
    <w:rsid w:val="008F551D"/>
    <w:rsid w:val="00962DAF"/>
    <w:rsid w:val="009746A0"/>
    <w:rsid w:val="00A31276"/>
    <w:rsid w:val="00A73114"/>
    <w:rsid w:val="00A863C3"/>
    <w:rsid w:val="00A92A9B"/>
    <w:rsid w:val="00A93958"/>
    <w:rsid w:val="00AA692F"/>
    <w:rsid w:val="00AB5505"/>
    <w:rsid w:val="00AD08F8"/>
    <w:rsid w:val="00B96A09"/>
    <w:rsid w:val="00BC0DCD"/>
    <w:rsid w:val="00BF7A47"/>
    <w:rsid w:val="00C359EE"/>
    <w:rsid w:val="00C84B80"/>
    <w:rsid w:val="00C943E7"/>
    <w:rsid w:val="00CA1F7B"/>
    <w:rsid w:val="00CA7431"/>
    <w:rsid w:val="00CB4A58"/>
    <w:rsid w:val="00CB516E"/>
    <w:rsid w:val="00CD620F"/>
    <w:rsid w:val="00D749F3"/>
    <w:rsid w:val="00D82157"/>
    <w:rsid w:val="00D8351B"/>
    <w:rsid w:val="00E03C63"/>
    <w:rsid w:val="00E13A9A"/>
    <w:rsid w:val="00E832DD"/>
    <w:rsid w:val="00F74D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4823C2B"/>
  <w15:chartTrackingRefBased/>
  <w15:docId w15:val="{60014E5A-F298-4CAC-87D2-CB6F863920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7B0B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C06F1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1C06F1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CA7431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A7431"/>
    <w:rPr>
      <w:rFonts w:ascii="Tahoma" w:hAnsi="Tahoma" w:cs="Tahoma"/>
      <w:sz w:val="16"/>
      <w:szCs w:val="16"/>
    </w:rPr>
  </w:style>
  <w:style w:type="paragraph" w:customStyle="1" w:styleId="Style1">
    <w:name w:val="Style1"/>
    <w:basedOn w:val="a"/>
    <w:uiPriority w:val="99"/>
    <w:rsid w:val="00D82157"/>
    <w:pPr>
      <w:widowControl w:val="0"/>
      <w:autoSpaceDE w:val="0"/>
      <w:autoSpaceDN w:val="0"/>
      <w:adjustRightInd w:val="0"/>
      <w:spacing w:line="438" w:lineRule="exact"/>
      <w:jc w:val="both"/>
    </w:pPr>
  </w:style>
  <w:style w:type="paragraph" w:customStyle="1" w:styleId="Style4">
    <w:name w:val="Style4"/>
    <w:basedOn w:val="a"/>
    <w:uiPriority w:val="99"/>
    <w:rsid w:val="00D82157"/>
    <w:pPr>
      <w:widowControl w:val="0"/>
      <w:autoSpaceDE w:val="0"/>
      <w:autoSpaceDN w:val="0"/>
      <w:adjustRightInd w:val="0"/>
      <w:spacing w:line="435" w:lineRule="exact"/>
      <w:jc w:val="both"/>
    </w:pPr>
  </w:style>
  <w:style w:type="character" w:customStyle="1" w:styleId="FontStyle13">
    <w:name w:val="Font Style13"/>
    <w:basedOn w:val="a0"/>
    <w:uiPriority w:val="99"/>
    <w:rsid w:val="00D82157"/>
    <w:rPr>
      <w:rFonts w:ascii="Times New Roman" w:hAnsi="Times New Roman" w:cs="Times New Roman"/>
      <w:b/>
      <w:bCs/>
      <w:i/>
      <w:iCs/>
      <w:spacing w:val="10"/>
      <w:sz w:val="30"/>
      <w:szCs w:val="30"/>
    </w:rPr>
  </w:style>
  <w:style w:type="character" w:customStyle="1" w:styleId="FontStyle16">
    <w:name w:val="Font Style16"/>
    <w:basedOn w:val="a0"/>
    <w:uiPriority w:val="99"/>
    <w:rsid w:val="00D82157"/>
    <w:rPr>
      <w:rFonts w:ascii="Times New Roman" w:hAnsi="Times New Roman" w:cs="Times New Roman"/>
      <w:sz w:val="30"/>
      <w:szCs w:val="30"/>
    </w:rPr>
  </w:style>
  <w:style w:type="character" w:customStyle="1" w:styleId="FontStyle15">
    <w:name w:val="Font Style15"/>
    <w:basedOn w:val="a0"/>
    <w:uiPriority w:val="99"/>
    <w:rsid w:val="00D82157"/>
    <w:rPr>
      <w:rFonts w:ascii="Times New Roman" w:hAnsi="Times New Roman" w:cs="Times New Roman"/>
      <w:b/>
      <w:bCs/>
      <w:sz w:val="30"/>
      <w:szCs w:val="30"/>
    </w:rPr>
  </w:style>
  <w:style w:type="paragraph" w:customStyle="1" w:styleId="Style7">
    <w:name w:val="Style7"/>
    <w:basedOn w:val="a"/>
    <w:uiPriority w:val="99"/>
    <w:rsid w:val="00D82157"/>
    <w:pPr>
      <w:widowControl w:val="0"/>
      <w:autoSpaceDE w:val="0"/>
      <w:autoSpaceDN w:val="0"/>
      <w:adjustRightInd w:val="0"/>
    </w:pPr>
  </w:style>
  <w:style w:type="paragraph" w:customStyle="1" w:styleId="Style2">
    <w:name w:val="Style2"/>
    <w:basedOn w:val="a"/>
    <w:uiPriority w:val="99"/>
    <w:rsid w:val="005E27BE"/>
    <w:pPr>
      <w:widowControl w:val="0"/>
      <w:autoSpaceDE w:val="0"/>
      <w:autoSpaceDN w:val="0"/>
      <w:adjustRightInd w:val="0"/>
      <w:spacing w:line="435" w:lineRule="exact"/>
      <w:jc w:val="both"/>
    </w:pPr>
  </w:style>
  <w:style w:type="character" w:customStyle="1" w:styleId="FontStyle11">
    <w:name w:val="Font Style11"/>
    <w:basedOn w:val="a0"/>
    <w:uiPriority w:val="99"/>
    <w:rsid w:val="005E27BE"/>
    <w:rPr>
      <w:rFonts w:ascii="Times New Roman" w:hAnsi="Times New Roman" w:cs="Times New Roman"/>
      <w:b/>
      <w:bCs/>
      <w:i/>
      <w:iCs/>
      <w:spacing w:val="10"/>
      <w:sz w:val="30"/>
      <w:szCs w:val="30"/>
    </w:rPr>
  </w:style>
  <w:style w:type="character" w:customStyle="1" w:styleId="FontStyle14">
    <w:name w:val="Font Style14"/>
    <w:basedOn w:val="a0"/>
    <w:uiPriority w:val="99"/>
    <w:rsid w:val="003643A8"/>
    <w:rPr>
      <w:rFonts w:ascii="Times New Roman" w:hAnsi="Times New Roman" w:cs="Times New Roman"/>
      <w:b/>
      <w:bCs/>
      <w:sz w:val="30"/>
      <w:szCs w:val="3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4.jpe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jpeg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44</Words>
  <Characters>4246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рий</dc:creator>
  <cp:keywords/>
  <cp:lastModifiedBy>Пользователь Windows</cp:lastModifiedBy>
  <cp:revision>2</cp:revision>
  <dcterms:created xsi:type="dcterms:W3CDTF">2020-05-22T09:37:00Z</dcterms:created>
  <dcterms:modified xsi:type="dcterms:W3CDTF">2020-05-22T0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